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612" r:id="rId2"/>
    <p:sldId id="718" r:id="rId3"/>
    <p:sldId id="708" r:id="rId4"/>
    <p:sldId id="717" r:id="rId5"/>
    <p:sldId id="715" r:id="rId6"/>
    <p:sldId id="716" r:id="rId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1F7FF"/>
    <a:srgbClr val="35DA08"/>
    <a:srgbClr val="E4F9B1"/>
    <a:srgbClr val="F5FCB6"/>
    <a:srgbClr val="EBFA90"/>
    <a:srgbClr val="0033CC"/>
    <a:srgbClr val="92D050"/>
    <a:srgbClr val="CC0000"/>
    <a:srgbClr val="000000"/>
    <a:srgbClr val="CCF4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62" autoAdjust="0"/>
    <p:restoredTop sz="89858" autoAdjust="0"/>
  </p:normalViewPr>
  <p:slideViewPr>
    <p:cSldViewPr>
      <p:cViewPr varScale="1">
        <p:scale>
          <a:sx n="65" d="100"/>
          <a:sy n="65" d="100"/>
        </p:scale>
        <p:origin x="147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86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2028B363-0122-40D4-9142-087AC679ABE7}" type="datetimeFigureOut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3235A455-4395-461F-BF0D-2D8DC7E5DBE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686103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57B2D2C0-5776-48A1-9BDB-295CBE3EE167}" type="datetimeFigureOut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B80CBB79-3AA7-4258-BB3E-5A0917E3FC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41211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147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361476" name="Номер слайда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675E07C-5E5D-4119-AAD7-DF52E8445CFC}" type="slidenum">
              <a:rPr lang="ru-RU" sz="1200">
                <a:latin typeface="Calibri" pitchFamily="34" charset="0"/>
              </a:rPr>
              <a:pPr algn="r"/>
              <a:t>1</a:t>
            </a:fld>
            <a:endParaRPr lang="ru-RU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0CBB79-3AA7-4258-BB3E-5A0917E3FCCD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6449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0CBB79-3AA7-4258-BB3E-5A0917E3FCCD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7161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8ACC4-CB08-4CAA-9C1C-865EA2CAE348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EE844-CE63-4991-9868-D0E9867948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362E5B-5739-48C3-A064-69FD75E6AB8A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6AC23-2C2A-4D30-9D7E-B2E61B1FBC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B1287-8020-4678-9CAB-F1B898859F96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EFB855-806F-4D03-84FF-1E8A4B87AF4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03A66-9904-491C-AD71-7280315A081C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6FA63D-DBAB-4024-9919-2FC42F4DFD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94D8C-E340-4CC3-8A37-A705E9453443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A1C52-0856-47B9-9301-A72819677C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BC8251-4F09-4028-B2EC-C4C9862F7A28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293DC9-C8CC-4E43-ADCE-2B4FBB6736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AC071-8257-4DF5-B295-691DE097CD4D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CE964-2D65-4D5A-9903-BE14837B68D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891C62-084D-4D83-A2F1-F8CF94B99ED1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AD4E8-A4A4-4690-8375-D201413FDA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F582D-BCED-46F9-BEDA-50B5F0BF1736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7AD3A-692A-40F0-BFE1-C4042D1072A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A8ED1-9AD0-4D96-BF88-B1E099529033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4A210-DFB8-40A2-A16D-F2081428E1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D3A76D-A52F-4C21-B13B-854F98CF4174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8D55E-AF2D-4580-BE91-C8F09B1B86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9167">
              <a:srgbClr val="FFFFD5"/>
            </a:gs>
            <a:gs pos="90000">
              <a:srgbClr val="FFFFF3"/>
            </a:gs>
            <a:gs pos="96000">
              <a:schemeClr val="bg1">
                <a:alpha val="20000"/>
              </a:schemeClr>
            </a:gs>
            <a:gs pos="100000">
              <a:srgbClr val="83EC34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AC89C58-8F6B-4A51-8230-4AD24E77BA1E}" type="datetime1">
              <a:rPr lang="ru-RU"/>
              <a:pPr>
                <a:defRPr/>
              </a:pPr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DEB874F-7D6B-40F8-8B42-E37A094944E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spd="slow">
    <p:wipe/>
  </p:transition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g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8.jp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21" descr="http://fashionblogsw.info/photo/56b465278dc89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9786" y="0"/>
            <a:ext cx="9166225" cy="688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065389"/>
              </p:ext>
            </p:extLst>
          </p:nvPr>
        </p:nvGraphicFramePr>
        <p:xfrm>
          <a:off x="7894591" y="192267"/>
          <a:ext cx="811230" cy="92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5" name="CS ChemDraw Drawing" r:id="rId5" imgW="1363728" imgH="1560279" progId="ChemDraw.Document.6.0">
                  <p:embed/>
                </p:oleObj>
              </mc:Choice>
              <mc:Fallback>
                <p:oleObj name="CS ChemDraw Drawing" r:id="rId5" imgW="1363728" imgH="15602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4591" y="192267"/>
                        <a:ext cx="811230" cy="928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Рамка 5"/>
          <p:cNvSpPr/>
          <p:nvPr/>
        </p:nvSpPr>
        <p:spPr>
          <a:xfrm>
            <a:off x="-25175" y="6278375"/>
            <a:ext cx="9166225" cy="513682"/>
          </a:xfrm>
          <a:prstGeom prst="frame">
            <a:avLst/>
          </a:prstGeom>
          <a:solidFill>
            <a:srgbClr val="35DA08"/>
          </a:solidFill>
          <a:ln>
            <a:solidFill>
              <a:srgbClr val="35DA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115616" y="2930046"/>
            <a:ext cx="746505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мяти наших товарищей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5175" y="-35880"/>
            <a:ext cx="1619250" cy="161925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6042" y="1516359"/>
            <a:ext cx="2857500" cy="38004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56080" y="850804"/>
            <a:ext cx="3997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Лариса </a:t>
            </a:r>
            <a:r>
              <a:rPr lang="ru-RU" sz="2000" b="1" dirty="0" err="1">
                <a:solidFill>
                  <a:srgbClr val="C00000"/>
                </a:solidFill>
              </a:rPr>
              <a:t>Годвиговна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ru-RU" sz="2000" b="1" dirty="0">
                <a:solidFill>
                  <a:srgbClr val="C00000"/>
                </a:solidFill>
              </a:rPr>
              <a:t>Томилов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35896" y="5582279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</a:rPr>
              <a:t>1947 –</a:t>
            </a:r>
            <a:r>
              <a:rPr lang="en-US" sz="2000" b="1" dirty="0">
                <a:solidFill>
                  <a:srgbClr val="002060"/>
                </a:solidFill>
              </a:rPr>
              <a:t> 2021</a:t>
            </a:r>
            <a:r>
              <a:rPr lang="ru-RU" sz="2000" b="1" dirty="0">
                <a:solidFill>
                  <a:srgbClr val="002060"/>
                </a:solidFill>
              </a:rPr>
              <a:t>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3202707"/>
            <a:ext cx="1272098" cy="211412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699" y="1246434"/>
            <a:ext cx="1439356" cy="156092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2160" y="1636558"/>
            <a:ext cx="2878520" cy="3228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14345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FA63D-DBAB-4024-9919-2FC42F4DFDC8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771800" y="692696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Тигран Степанович </a:t>
            </a:r>
            <a:r>
              <a:rPr lang="ru-RU" sz="2000" b="1" dirty="0" err="1">
                <a:solidFill>
                  <a:srgbClr val="C00000"/>
                </a:solidFill>
              </a:rPr>
              <a:t>Куртикян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067944" y="5301208"/>
            <a:ext cx="16097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</a:rPr>
              <a:t>1946 – 2021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856" y="1244697"/>
            <a:ext cx="2928465" cy="390462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4"/>
          <a:srcRect l="24018" t="51100" r="45664" b="9000"/>
          <a:stretch/>
        </p:blipFill>
        <p:spPr>
          <a:xfrm>
            <a:off x="875729" y="1650352"/>
            <a:ext cx="1584176" cy="117270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0529" y="4562771"/>
            <a:ext cx="3240360" cy="203013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3933056"/>
            <a:ext cx="3217572" cy="194723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57676" y="1772816"/>
            <a:ext cx="2246772" cy="1696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270876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FA63D-DBAB-4024-9919-2FC42F4DFDC8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555776" y="853261"/>
            <a:ext cx="40697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  <a:latin typeface="Baltica-Bold"/>
              </a:rPr>
              <a:t>Гелий Васильевич Пономарев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974400" y="5629194"/>
            <a:ext cx="16097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</a:rPr>
              <a:t>1940 – 2021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3573016"/>
            <a:ext cx="2559050" cy="17145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9328" y="2538187"/>
            <a:ext cx="1892300" cy="18161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308" y="1319410"/>
            <a:ext cx="1866900" cy="17145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1434512"/>
            <a:ext cx="2808312" cy="3853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512789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6FA63D-DBAB-4024-9919-2FC42F4DFDC8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670918" y="1073834"/>
            <a:ext cx="3902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Андрей Федорович Миронов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995936" y="5661248"/>
            <a:ext cx="16097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</a:rPr>
              <a:t>1935 – 2021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9968" y="1625501"/>
            <a:ext cx="2503929" cy="3817585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33505"/>
              </p:ext>
            </p:extLst>
          </p:nvPr>
        </p:nvGraphicFramePr>
        <p:xfrm>
          <a:off x="874972" y="1751477"/>
          <a:ext cx="1795945" cy="184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0" name="CS ChemDraw Drawing" r:id="rId4" imgW="1764719" imgH="1811759" progId="ChemDraw.Document.6.0">
                  <p:embed/>
                </p:oleObj>
              </mc:Choice>
              <mc:Fallback>
                <p:oleObj name="CS ChemDraw Drawing" r:id="rId4" imgW="1764719" imgH="18117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972" y="1751477"/>
                        <a:ext cx="1795945" cy="1842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5473" y="1463067"/>
            <a:ext cx="1911350" cy="21590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1800" y="4000502"/>
            <a:ext cx="1676400" cy="243840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1600" y="4166753"/>
            <a:ext cx="1901470" cy="1894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742881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FA63D-DBAB-4024-9919-2FC42F4DFDC8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344062" y="1124744"/>
            <a:ext cx="44138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Олег Александрович Голубчиков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851920" y="5251266"/>
            <a:ext cx="16097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</a:rPr>
              <a:t>1948 – 1922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5856" y="1772816"/>
            <a:ext cx="2372152" cy="335544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279" y="1832545"/>
            <a:ext cx="2771800" cy="161799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167" y="4552199"/>
            <a:ext cx="2462572" cy="115212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5636" y="4145171"/>
            <a:ext cx="2339013" cy="196618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44208" y="1620631"/>
            <a:ext cx="1800200" cy="205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713462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Тема Office">
  <a:themeElements>
    <a:clrScheme name="Эркер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45</TotalTime>
  <Words>40</Words>
  <Application>Microsoft Office PowerPoint</Application>
  <PresentationFormat>Экран (4:3)</PresentationFormat>
  <Paragraphs>18</Paragraphs>
  <Slides>6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1" baseType="lpstr">
      <vt:lpstr>Arial</vt:lpstr>
      <vt:lpstr>Baltica-Bold</vt:lpstr>
      <vt:lpstr>Calibri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geeva</dc:creator>
  <cp:lastModifiedBy>user</cp:lastModifiedBy>
  <cp:revision>643</cp:revision>
  <dcterms:created xsi:type="dcterms:W3CDTF">2016-08-17T05:33:03Z</dcterms:created>
  <dcterms:modified xsi:type="dcterms:W3CDTF">2022-06-30T07:30:13Z</dcterms:modified>
</cp:coreProperties>
</file>